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78" r:id="rId4"/>
    <p:sldId id="301" r:id="rId5"/>
    <p:sldId id="362" r:id="rId6"/>
    <p:sldId id="363" r:id="rId7"/>
    <p:sldId id="364" r:id="rId8"/>
    <p:sldId id="365" r:id="rId9"/>
    <p:sldId id="366" r:id="rId10"/>
    <p:sldId id="377" r:id="rId11"/>
    <p:sldId id="367" r:id="rId12"/>
    <p:sldId id="376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258" r:id="rId22"/>
    <p:sldId id="28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2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1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1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0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0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1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CE2C72-B30D-49EF-81FE-C4BA6B7C917C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87080C-5188-49C9-B511-37AF07E228D9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049CBE-A04B-4D4C-9426-20DD24BA8DDC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D6815B-D8FB-43DD-9C97-F235896F8BAE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8BC4B7-F174-4484-8456-E0FC8DC786A5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E8FBC-EEC7-4D22-9C06-D27B2F053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378519-05D1-4D44-85F2-16CA4AD51F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1" y="1249363"/>
            <a:ext cx="10541000" cy="48957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8014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614993" y="2065530"/>
            <a:ext cx="8339712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276017" y="2813280"/>
            <a:ext cx="7017664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56EA05-CB80-4D2B-AC5E-77D3DF7A6836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601404-7A80-49DF-9638-1D7BBBB92CE8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682" y="498692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5" y="5441221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7"/>
            <a:ext cx="720001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83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9.jp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0.wmf"/><Relationship Id="rId9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0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4 Static And Kinetic Friction">
            <a:hlinkClick r:id="" action="ppaction://media"/>
            <a:extLst>
              <a:ext uri="{FF2B5EF4-FFF2-40B4-BE49-F238E27FC236}">
                <a16:creationId xmlns:a16="http://schemas.microsoft.com/office/drawing/2014/main" id="{6B5BE7A7-FC58-44C0-9483-4C4F177646AD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51FC2E8-2B3C-47C1-B925-4F3FA68647C5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48B4FB-A319-43E8-B771-DB63E802D864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54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560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560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1035652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5. A force of 8 N is necessary to bring a block into motion on a horizontal plane, and a force of 7 N is necessary to keep it in motion. The coefficient of static friction is 0,3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90811431-6A82-48BB-BD44-0E0E3AD27BEA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905002" y="3051562"/>
            <a:ext cx="7702825" cy="14541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E05BBFF-16A8-4C1F-96AB-CDEB61F7E729}"/>
              </a:ext>
            </a:extLst>
          </p:cNvPr>
          <p:cNvSpPr txBox="1"/>
          <p:nvPr/>
        </p:nvSpPr>
        <p:spPr>
          <a:xfrm>
            <a:off x="3324639" y="4781221"/>
            <a:ext cx="48635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Forces acting on an object</a:t>
            </a:r>
            <a:endParaRPr lang="en-ZA" sz="2200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EA3BD99-1890-4133-9B62-1B1BC10735F4}"/>
              </a:ext>
            </a:extLst>
          </p:cNvPr>
          <p:cNvSpPr txBox="1">
            <a:spLocks/>
          </p:cNvSpPr>
          <p:nvPr/>
        </p:nvSpPr>
        <p:spPr>
          <a:xfrm>
            <a:off x="1991829" y="5640562"/>
            <a:ext cx="7905750" cy="5023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</a:t>
            </a:r>
          </a:p>
        </p:txBody>
      </p:sp>
    </p:spTree>
    <p:extLst>
      <p:ext uri="{BB962C8B-B14F-4D97-AF65-F5344CB8AC3E}">
        <p14:creationId xmlns:p14="http://schemas.microsoft.com/office/powerpoint/2010/main" val="276051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13819"/>
              </p:ext>
            </p:extLst>
          </p:nvPr>
        </p:nvGraphicFramePr>
        <p:xfrm>
          <a:off x="4921250" y="395471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0" y="395471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97710"/>
              </p:ext>
            </p:extLst>
          </p:nvPr>
        </p:nvGraphicFramePr>
        <p:xfrm>
          <a:off x="4521200" y="39451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394519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02045"/>
              </p:ext>
            </p:extLst>
          </p:nvPr>
        </p:nvGraphicFramePr>
        <p:xfrm>
          <a:off x="4521200" y="39451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394519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1" y="2444873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Static frictional forc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77576"/>
              </p:ext>
            </p:extLst>
          </p:nvPr>
        </p:nvGraphicFramePr>
        <p:xfrm>
          <a:off x="1365871" y="3414386"/>
          <a:ext cx="1617810" cy="66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9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5871" y="3414386"/>
                        <a:ext cx="1617810" cy="66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22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99209"/>
              </p:ext>
            </p:extLst>
          </p:nvPr>
        </p:nvGraphicFramePr>
        <p:xfrm>
          <a:off x="4860926" y="258803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58803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3737"/>
              </p:ext>
            </p:extLst>
          </p:nvPr>
        </p:nvGraphicFramePr>
        <p:xfrm>
          <a:off x="4460876" y="257850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57850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5546"/>
              </p:ext>
            </p:extLst>
          </p:nvPr>
        </p:nvGraphicFramePr>
        <p:xfrm>
          <a:off x="4460876" y="257850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57850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73360"/>
              </p:ext>
            </p:extLst>
          </p:nvPr>
        </p:nvGraphicFramePr>
        <p:xfrm>
          <a:off x="1312517" y="2132683"/>
          <a:ext cx="1416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9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517" y="2132683"/>
                        <a:ext cx="14160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4F1CD3-49FC-4EDF-A18A-925FE23E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5974"/>
              </p:ext>
            </p:extLst>
          </p:nvPr>
        </p:nvGraphicFramePr>
        <p:xfrm>
          <a:off x="937107" y="3553471"/>
          <a:ext cx="1963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0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4F1CD3-49FC-4EDF-A18A-925FE23E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7107" y="3553471"/>
                        <a:ext cx="196373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35261"/>
              </p:ext>
            </p:extLst>
          </p:nvPr>
        </p:nvGraphicFramePr>
        <p:xfrm>
          <a:off x="1312517" y="2823436"/>
          <a:ext cx="1447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1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2517" y="2823436"/>
                        <a:ext cx="14478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1B7208EA-EC63-4E8D-B207-0A49E636E5F5}"/>
              </a:ext>
            </a:extLst>
          </p:cNvPr>
          <p:cNvSpPr txBox="1">
            <a:spLocks/>
          </p:cNvSpPr>
          <p:nvPr/>
        </p:nvSpPr>
        <p:spPr>
          <a:xfrm>
            <a:off x="508001" y="1174805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Weight of the block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67855"/>
              </p:ext>
            </p:extLst>
          </p:nvPr>
        </p:nvGraphicFramePr>
        <p:xfrm>
          <a:off x="937108" y="4069410"/>
          <a:ext cx="17383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2" name="Equation" r:id="rId13" imgW="685800" imgH="419040" progId="Equation.DSMT4">
                  <p:embed/>
                </p:oleObj>
              </mc:Choice>
              <mc:Fallback>
                <p:oleObj name="Equation" r:id="rId13" imgW="6858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4F1CD3-49FC-4EDF-A18A-925FE23E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108" y="4069410"/>
                        <a:ext cx="173831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E0B03B-B055-40A9-87C3-56511CF87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30295"/>
              </p:ext>
            </p:extLst>
          </p:nvPr>
        </p:nvGraphicFramePr>
        <p:xfrm>
          <a:off x="1709426" y="5218523"/>
          <a:ext cx="19319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3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9426" y="5218523"/>
                        <a:ext cx="193198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7B6BCB-9E56-428B-AAA5-72AF19050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90054"/>
              </p:ext>
            </p:extLst>
          </p:nvPr>
        </p:nvGraphicFramePr>
        <p:xfrm>
          <a:off x="937107" y="5877259"/>
          <a:ext cx="2673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4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9E0B03B-B055-40A9-87C3-56511CF87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7107" y="5877259"/>
                        <a:ext cx="26733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9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49756"/>
              </p:ext>
            </p:extLst>
          </p:nvPr>
        </p:nvGraphicFramePr>
        <p:xfrm>
          <a:off x="4921250" y="275920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0" y="275920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13637"/>
              </p:ext>
            </p:extLst>
          </p:nvPr>
        </p:nvGraphicFramePr>
        <p:xfrm>
          <a:off x="4521200" y="274968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74968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78061"/>
              </p:ext>
            </p:extLst>
          </p:nvPr>
        </p:nvGraphicFramePr>
        <p:xfrm>
          <a:off x="4521200" y="274968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74968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1" y="1249363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oefficient of kinetic fri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8740"/>
              </p:ext>
            </p:extLst>
          </p:nvPr>
        </p:nvGraphicFramePr>
        <p:xfrm>
          <a:off x="1052513" y="2086110"/>
          <a:ext cx="1511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4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2513" y="2086110"/>
                        <a:ext cx="15113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81385"/>
              </p:ext>
            </p:extLst>
          </p:nvPr>
        </p:nvGraphicFramePr>
        <p:xfrm>
          <a:off x="796025" y="2690456"/>
          <a:ext cx="1673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5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025" y="2690456"/>
                        <a:ext cx="16732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19762"/>
              </p:ext>
            </p:extLst>
          </p:nvPr>
        </p:nvGraphicFramePr>
        <p:xfrm>
          <a:off x="1600995" y="3659779"/>
          <a:ext cx="15763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6" name="Equation" r:id="rId11" imgW="622080" imgH="419040" progId="Equation.DSMT4">
                  <p:embed/>
                </p:oleObj>
              </mc:Choice>
              <mc:Fallback>
                <p:oleObj name="Equation" r:id="rId11" imgW="62208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995" y="3659779"/>
                        <a:ext cx="1576387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23191"/>
              </p:ext>
            </p:extLst>
          </p:nvPr>
        </p:nvGraphicFramePr>
        <p:xfrm>
          <a:off x="1632637" y="4836985"/>
          <a:ext cx="1319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7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2637" y="4836985"/>
                        <a:ext cx="131921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20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890040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6. An object with a mass of 80 kg rests on an incline of 1:50. A force of 60 N is required to pull the object up the inclin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1A00858C-1B31-4B34-8835-12CA76605075}"/>
              </a:ext>
            </a:extLst>
          </p:cNvPr>
          <p:cNvPicPr/>
          <p:nvPr/>
        </p:nvPicPr>
        <p:blipFill rotWithShape="1">
          <a:blip r:embed="rId7"/>
          <a:srcRect t="7435"/>
          <a:stretch/>
        </p:blipFill>
        <p:spPr bwMode="auto">
          <a:xfrm>
            <a:off x="2381249" y="2265708"/>
            <a:ext cx="5526156" cy="37335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F6EC4CA-2F66-40F8-A4FE-DCA92FC56A2A}"/>
              </a:ext>
            </a:extLst>
          </p:cNvPr>
          <p:cNvSpPr txBox="1"/>
          <p:nvPr/>
        </p:nvSpPr>
        <p:spPr>
          <a:xfrm>
            <a:off x="3208633" y="5880297"/>
            <a:ext cx="38713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An object on an incline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249504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 Calculat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84865"/>
              </p:ext>
            </p:extLst>
          </p:nvPr>
        </p:nvGraphicFramePr>
        <p:xfrm>
          <a:off x="4921250" y="259569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0" y="259569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21558"/>
              </p:ext>
            </p:extLst>
          </p:nvPr>
        </p:nvGraphicFramePr>
        <p:xfrm>
          <a:off x="4521200" y="25861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5861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72928"/>
              </p:ext>
            </p:extLst>
          </p:nvPr>
        </p:nvGraphicFramePr>
        <p:xfrm>
          <a:off x="4521200" y="25861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5861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1" y="1085851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The gravitational weight component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09770"/>
              </p:ext>
            </p:extLst>
          </p:nvPr>
        </p:nvGraphicFramePr>
        <p:xfrm>
          <a:off x="2148372" y="2704062"/>
          <a:ext cx="1350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1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8372" y="2704062"/>
                        <a:ext cx="13509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91143"/>
              </p:ext>
            </p:extLst>
          </p:nvPr>
        </p:nvGraphicFramePr>
        <p:xfrm>
          <a:off x="2601495" y="3376670"/>
          <a:ext cx="1543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2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1495" y="3376670"/>
                        <a:ext cx="15430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59372"/>
              </p:ext>
            </p:extLst>
          </p:nvPr>
        </p:nvGraphicFramePr>
        <p:xfrm>
          <a:off x="2601495" y="4049277"/>
          <a:ext cx="1384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3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1495" y="4049277"/>
                        <a:ext cx="13843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929727AF-DDEE-4EB8-B6DE-FFBD00EC5A7E}"/>
              </a:ext>
            </a:extLst>
          </p:cNvPr>
          <p:cNvSpPr txBox="1">
            <a:spLocks/>
          </p:cNvSpPr>
          <p:nvPr/>
        </p:nvSpPr>
        <p:spPr>
          <a:xfrm>
            <a:off x="968375" y="1758459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b="0" dirty="0" err="1"/>
              <a:t>i</a:t>
            </a:r>
            <a:r>
              <a:rPr lang="en-ZA" sz="3200" b="0" dirty="0"/>
              <a:t>) Parallel to the plan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47802E-9A0E-4CDE-8821-EDA13FC7B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81985"/>
              </p:ext>
            </p:extLst>
          </p:nvPr>
        </p:nvGraphicFramePr>
        <p:xfrm>
          <a:off x="1465020" y="4636942"/>
          <a:ext cx="29289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4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5020" y="4636942"/>
                        <a:ext cx="2928938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97C7EF-4901-403A-9668-09E034F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53530"/>
              </p:ext>
            </p:extLst>
          </p:nvPr>
        </p:nvGraphicFramePr>
        <p:xfrm>
          <a:off x="2655297" y="5732538"/>
          <a:ext cx="1674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5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B47802E-9A0E-4CDE-8821-EDA13FC7B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55297" y="5732538"/>
                        <a:ext cx="16748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3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a) (Continued)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93728"/>
              </p:ext>
            </p:extLst>
          </p:nvPr>
        </p:nvGraphicFramePr>
        <p:xfrm>
          <a:off x="4553641" y="257787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3641" y="257787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60731"/>
              </p:ext>
            </p:extLst>
          </p:nvPr>
        </p:nvGraphicFramePr>
        <p:xfrm>
          <a:off x="4153591" y="256834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591" y="256834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77262"/>
              </p:ext>
            </p:extLst>
          </p:nvPr>
        </p:nvGraphicFramePr>
        <p:xfrm>
          <a:off x="4153591" y="256834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591" y="256834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68032"/>
              </p:ext>
            </p:extLst>
          </p:nvPr>
        </p:nvGraphicFramePr>
        <p:xfrm>
          <a:off x="1684058" y="1981117"/>
          <a:ext cx="1704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5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058" y="1981117"/>
                        <a:ext cx="170497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11203"/>
              </p:ext>
            </p:extLst>
          </p:nvPr>
        </p:nvGraphicFramePr>
        <p:xfrm>
          <a:off x="2174387" y="2995736"/>
          <a:ext cx="19605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6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4387" y="2995736"/>
                        <a:ext cx="196056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929727AF-DDEE-4EB8-B6DE-FFBD00EC5A7E}"/>
              </a:ext>
            </a:extLst>
          </p:cNvPr>
          <p:cNvSpPr txBox="1">
            <a:spLocks/>
          </p:cNvSpPr>
          <p:nvPr/>
        </p:nvSpPr>
        <p:spPr>
          <a:xfrm>
            <a:off x="508001" y="1249363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b="0" dirty="0"/>
              <a:t>ii) Perpendicular to the plan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47802E-9A0E-4CDE-8821-EDA13FC7B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73488"/>
              </p:ext>
            </p:extLst>
          </p:nvPr>
        </p:nvGraphicFramePr>
        <p:xfrm>
          <a:off x="2492578" y="4114268"/>
          <a:ext cx="1384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7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B47802E-9A0E-4CDE-8821-EDA13FC7B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2578" y="4114268"/>
                        <a:ext cx="13843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97C7EF-4901-403A-9668-09E034F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34993"/>
              </p:ext>
            </p:extLst>
          </p:nvPr>
        </p:nvGraphicFramePr>
        <p:xfrm>
          <a:off x="1242456" y="4782986"/>
          <a:ext cx="3897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8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197C7EF-4901-403A-9668-09E034FE8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2456" y="4782986"/>
                        <a:ext cx="38973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934801-AAE4-4560-978E-03AF71616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05212"/>
              </p:ext>
            </p:extLst>
          </p:nvPr>
        </p:nvGraphicFramePr>
        <p:xfrm>
          <a:off x="2557597" y="5400795"/>
          <a:ext cx="2060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9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197C7EF-4901-403A-9668-09E034FE8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7597" y="5400795"/>
                        <a:ext cx="20605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82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30833"/>
              </p:ext>
            </p:extLst>
          </p:nvPr>
        </p:nvGraphicFramePr>
        <p:xfrm>
          <a:off x="4921250" y="23793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0" y="237933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69455"/>
              </p:ext>
            </p:extLst>
          </p:nvPr>
        </p:nvGraphicFramePr>
        <p:xfrm>
          <a:off x="4521200" y="236980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36980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42404"/>
              </p:ext>
            </p:extLst>
          </p:nvPr>
        </p:nvGraphicFramePr>
        <p:xfrm>
          <a:off x="4521200" y="236980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236980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2" y="1153975"/>
            <a:ext cx="10540999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The smallest force necessary to pull the object down the incline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12190"/>
              </p:ext>
            </p:extLst>
          </p:nvPr>
        </p:nvGraphicFramePr>
        <p:xfrm>
          <a:off x="3080574" y="2056029"/>
          <a:ext cx="3261696" cy="59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1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0574" y="2056029"/>
                        <a:ext cx="3261696" cy="59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18944"/>
              </p:ext>
            </p:extLst>
          </p:nvPr>
        </p:nvGraphicFramePr>
        <p:xfrm>
          <a:off x="3698768" y="2715991"/>
          <a:ext cx="2338702" cy="58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2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8768" y="2715991"/>
                        <a:ext cx="2338702" cy="58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47802E-9A0E-4CDE-8821-EDA13FC7B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8983"/>
              </p:ext>
            </p:extLst>
          </p:nvPr>
        </p:nvGraphicFramePr>
        <p:xfrm>
          <a:off x="2665306" y="3276267"/>
          <a:ext cx="3476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3"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B47802E-9A0E-4CDE-8821-EDA13FC7B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5306" y="3276267"/>
                        <a:ext cx="34766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97C7EF-4901-403A-9668-09E034F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70397"/>
              </p:ext>
            </p:extLst>
          </p:nvPr>
        </p:nvGraphicFramePr>
        <p:xfrm>
          <a:off x="4189685" y="3880138"/>
          <a:ext cx="1706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4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197C7EF-4901-403A-9668-09E034FE8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9685" y="3880138"/>
                        <a:ext cx="170656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934801-AAE4-4560-978E-03AF71616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53295"/>
              </p:ext>
            </p:extLst>
          </p:nvPr>
        </p:nvGraphicFramePr>
        <p:xfrm>
          <a:off x="1166330" y="4497164"/>
          <a:ext cx="38639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5"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9934801-AAE4-4560-978E-03AF71616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6330" y="4497164"/>
                        <a:ext cx="38639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3B4E49-C832-404C-88CF-2958FE9FB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66326"/>
              </p:ext>
            </p:extLst>
          </p:nvPr>
        </p:nvGraphicFramePr>
        <p:xfrm>
          <a:off x="935383" y="5138682"/>
          <a:ext cx="4603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6" name="Equation" r:id="rId17" imgW="1815840" imgH="228600" progId="Equation.DSMT4">
                  <p:embed/>
                </p:oleObj>
              </mc:Choice>
              <mc:Fallback>
                <p:oleObj name="Equation" r:id="rId17" imgW="18158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9934801-AAE4-4560-978E-03AF71616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383" y="5138682"/>
                        <a:ext cx="46037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CAC2D47-EF8F-48E4-9BF0-EC21F442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43997"/>
              </p:ext>
            </p:extLst>
          </p:nvPr>
        </p:nvGraphicFramePr>
        <p:xfrm>
          <a:off x="2807010" y="5770856"/>
          <a:ext cx="3090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7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93B4E49-C832-404C-88CF-2958FE9FB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07010" y="5770856"/>
                        <a:ext cx="309086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50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12493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7. A block rests on an incline which makes an angle of 10° with the horizontal. The weight of the block is 50 N and the frictional force is 12 N. Calculate the smallest force necessary to pull the block up the inclin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87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Fri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6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319520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F6EC4CA-2F66-40F8-A4FE-DCA92FC56A2A}"/>
              </a:ext>
            </a:extLst>
          </p:cNvPr>
          <p:cNvSpPr txBox="1"/>
          <p:nvPr/>
        </p:nvSpPr>
        <p:spPr>
          <a:xfrm>
            <a:off x="2561162" y="5688495"/>
            <a:ext cx="38713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An object on an incline</a:t>
            </a:r>
            <a:endParaRPr lang="en-ZA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E1F4E2-27DA-439D-956C-B5DB6808C9C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825920" y="1169507"/>
            <a:ext cx="4155780" cy="4369903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E640D62-CA5F-4B74-B3B4-56DECBE18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91832"/>
              </p:ext>
            </p:extLst>
          </p:nvPr>
        </p:nvGraphicFramePr>
        <p:xfrm>
          <a:off x="6426959" y="3546615"/>
          <a:ext cx="27352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7"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6959" y="3546615"/>
                        <a:ext cx="2735262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1CE23B-9AC0-451E-9A00-D5A096DD9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21175"/>
              </p:ext>
            </p:extLst>
          </p:nvPr>
        </p:nvGraphicFramePr>
        <p:xfrm>
          <a:off x="6761508" y="4296155"/>
          <a:ext cx="2638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8" name="Equation" r:id="rId10" imgW="1041120" imgH="203040" progId="Equation.DSMT4">
                  <p:embed/>
                </p:oleObj>
              </mc:Choice>
              <mc:Fallback>
                <p:oleObj name="Equation" r:id="rId10" imgW="10411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E640D62-CA5F-4B74-B3B4-56DECBE18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61508" y="4296155"/>
                        <a:ext cx="26384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BB4599-5572-40B5-B821-A4CC49C81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63849"/>
              </p:ext>
            </p:extLst>
          </p:nvPr>
        </p:nvGraphicFramePr>
        <p:xfrm>
          <a:off x="6761507" y="4948857"/>
          <a:ext cx="1931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9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1CE23B-9AC0-451E-9A00-D5A096DD9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61507" y="4948857"/>
                        <a:ext cx="19319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28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page 166 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F16381D-BBCF-43C5-9C85-EDC29C683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>
                <a:solidFill>
                  <a:srgbClr val="009900"/>
                </a:solidFill>
              </a:rPr>
              <a:t>Inclined plane - worked example</a:t>
            </a:r>
          </a:p>
        </p:txBody>
      </p:sp>
      <p:pic>
        <p:nvPicPr>
          <p:cNvPr id="5" name="13 Inclined Plane">
            <a:hlinkClick r:id="" action="ppaction://media"/>
            <a:extLst>
              <a:ext uri="{FF2B5EF4-FFF2-40B4-BE49-F238E27FC236}">
                <a16:creationId xmlns:a16="http://schemas.microsoft.com/office/drawing/2014/main" id="{CCB01A31-0DD4-4731-817B-6BB1194F6AD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66A0449-EA8B-491D-8B03-9944BD7570C2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26936A-2921-46E9-802B-45CFBB8DF8E6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44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459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459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12493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3. An object rests on an incline which makes an angle of 20° with the horizontal. The frictional force when the mass is on the point of moving is 15 N and the component of the weight parallel to the plane is 60 N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533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3A16562-2B1F-456E-8CF2-ECFC09EE43B7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2650436" y="993914"/>
            <a:ext cx="5300869" cy="417443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AAB94E9-156B-4476-B49D-EF99B3B54DC5}"/>
              </a:ext>
            </a:extLst>
          </p:cNvPr>
          <p:cNvSpPr txBox="1"/>
          <p:nvPr/>
        </p:nvSpPr>
        <p:spPr>
          <a:xfrm>
            <a:off x="3664227" y="5433200"/>
            <a:ext cx="48635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An object on an incline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122136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2303"/>
              </p:ext>
            </p:extLst>
          </p:nvPr>
        </p:nvGraphicFramePr>
        <p:xfrm>
          <a:off x="4820353" y="249965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0353" y="249965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12383"/>
              </p:ext>
            </p:extLst>
          </p:nvPr>
        </p:nvGraphicFramePr>
        <p:xfrm>
          <a:off x="4420303" y="24901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0303" y="24901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95208"/>
              </p:ext>
            </p:extLst>
          </p:nvPr>
        </p:nvGraphicFramePr>
        <p:xfrm>
          <a:off x="4420303" y="24901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0303" y="24901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494277" y="1056285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Mass of the objec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1184009-F07A-4141-9FD6-1EB1CE474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08276"/>
              </p:ext>
            </p:extLst>
          </p:nvPr>
        </p:nvGraphicFramePr>
        <p:xfrm>
          <a:off x="1340552" y="1732120"/>
          <a:ext cx="2274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7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0552" y="1732120"/>
                        <a:ext cx="22748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87801"/>
              </p:ext>
            </p:extLst>
          </p:nvPr>
        </p:nvGraphicFramePr>
        <p:xfrm>
          <a:off x="494277" y="2092624"/>
          <a:ext cx="38115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8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277" y="2092624"/>
                        <a:ext cx="3811588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17089"/>
              </p:ext>
            </p:extLst>
          </p:nvPr>
        </p:nvGraphicFramePr>
        <p:xfrm>
          <a:off x="2768946" y="3117619"/>
          <a:ext cx="2060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9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8946" y="3117619"/>
                        <a:ext cx="20605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4F1CD3-49FC-4EDF-A18A-925FE23E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08468"/>
              </p:ext>
            </p:extLst>
          </p:nvPr>
        </p:nvGraphicFramePr>
        <p:xfrm>
          <a:off x="2768946" y="5801715"/>
          <a:ext cx="19637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0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8946" y="5801715"/>
                        <a:ext cx="19637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7627D3-AE24-4343-B467-0856CAB7A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09262"/>
              </p:ext>
            </p:extLst>
          </p:nvPr>
        </p:nvGraphicFramePr>
        <p:xfrm>
          <a:off x="2423226" y="3652534"/>
          <a:ext cx="11922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1" name="Equation" r:id="rId15" imgW="469800" imgH="419040" progId="Equation.DSMT4">
                  <p:embed/>
                </p:oleObj>
              </mc:Choice>
              <mc:Fallback>
                <p:oleObj name="Equation" r:id="rId15" imgW="46980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3226" y="3652534"/>
                        <a:ext cx="1192212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45967"/>
              </p:ext>
            </p:extLst>
          </p:nvPr>
        </p:nvGraphicFramePr>
        <p:xfrm>
          <a:off x="2768946" y="4764769"/>
          <a:ext cx="17383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2" name="Equation" r:id="rId17" imgW="685800" imgH="419040" progId="Equation.DSMT4">
                  <p:embed/>
                </p:oleObj>
              </mc:Choice>
              <mc:Fallback>
                <p:oleObj name="Equation" r:id="rId17" imgW="68580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8946" y="4764769"/>
                        <a:ext cx="1738312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1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70688"/>
              </p:ext>
            </p:extLst>
          </p:nvPr>
        </p:nvGraphicFramePr>
        <p:xfrm>
          <a:off x="4860926" y="270353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70353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8249"/>
              </p:ext>
            </p:extLst>
          </p:nvPr>
        </p:nvGraphicFramePr>
        <p:xfrm>
          <a:off x="4460876" y="26940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6940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89264"/>
              </p:ext>
            </p:extLst>
          </p:nvPr>
        </p:nvGraphicFramePr>
        <p:xfrm>
          <a:off x="4460876" y="26940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6940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0" y="1249363"/>
            <a:ext cx="10540999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Force parallel to the plane necessary to pull the object up the incline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51936"/>
              </p:ext>
            </p:extLst>
          </p:nvPr>
        </p:nvGraphicFramePr>
        <p:xfrm>
          <a:off x="2507839" y="2379889"/>
          <a:ext cx="18272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6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7839" y="2379889"/>
                        <a:ext cx="18272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35699"/>
              </p:ext>
            </p:extLst>
          </p:nvPr>
        </p:nvGraphicFramePr>
        <p:xfrm>
          <a:off x="2868129" y="3052367"/>
          <a:ext cx="1190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8129" y="3052367"/>
                        <a:ext cx="11906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4F1CD3-49FC-4EDF-A18A-925FE23E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03202"/>
              </p:ext>
            </p:extLst>
          </p:nvPr>
        </p:nvGraphicFramePr>
        <p:xfrm>
          <a:off x="2857502" y="5564298"/>
          <a:ext cx="2060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8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4F1CD3-49FC-4EDF-A18A-925FE23E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7502" y="5564298"/>
                        <a:ext cx="20605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49253"/>
              </p:ext>
            </p:extLst>
          </p:nvPr>
        </p:nvGraphicFramePr>
        <p:xfrm>
          <a:off x="1210987" y="4862406"/>
          <a:ext cx="45704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9" name="Equation" r:id="rId13" imgW="1803240" imgH="203040" progId="Equation.DSMT4">
                  <p:embed/>
                </p:oleObj>
              </mc:Choice>
              <mc:Fallback>
                <p:oleObj name="Equation" r:id="rId13" imgW="18032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0987" y="4862406"/>
                        <a:ext cx="45704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FD7536C7-3E38-4A5A-95A2-04F98BB6CAAD}"/>
              </a:ext>
            </a:extLst>
          </p:cNvPr>
          <p:cNvSpPr txBox="1">
            <a:spLocks/>
          </p:cNvSpPr>
          <p:nvPr/>
        </p:nvSpPr>
        <p:spPr>
          <a:xfrm>
            <a:off x="572291" y="3869064"/>
            <a:ext cx="10476707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Weight component perpendicular to the plane</a:t>
            </a:r>
          </a:p>
        </p:txBody>
      </p:sp>
    </p:spTree>
    <p:extLst>
      <p:ext uri="{BB962C8B-B14F-4D97-AF65-F5344CB8AC3E}">
        <p14:creationId xmlns:p14="http://schemas.microsoft.com/office/powerpoint/2010/main" val="404854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32575"/>
              </p:ext>
            </p:extLst>
          </p:nvPr>
        </p:nvGraphicFramePr>
        <p:xfrm>
          <a:off x="4860926" y="283455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83455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54594"/>
              </p:ext>
            </p:extLst>
          </p:nvPr>
        </p:nvGraphicFramePr>
        <p:xfrm>
          <a:off x="4460876" y="28250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8250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03141"/>
              </p:ext>
            </p:extLst>
          </p:nvPr>
        </p:nvGraphicFramePr>
        <p:xfrm>
          <a:off x="4460876" y="28250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8250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1" y="1249363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Coefficient of fri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30272"/>
              </p:ext>
            </p:extLst>
          </p:nvPr>
        </p:nvGraphicFramePr>
        <p:xfrm>
          <a:off x="1589228" y="2032573"/>
          <a:ext cx="1385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3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9228" y="2032573"/>
                        <a:ext cx="13858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27568"/>
              </p:ext>
            </p:extLst>
          </p:nvPr>
        </p:nvGraphicFramePr>
        <p:xfrm>
          <a:off x="1642303" y="2728194"/>
          <a:ext cx="2608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4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2303" y="2728194"/>
                        <a:ext cx="26082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4F1CD3-49FC-4EDF-A18A-925FE23E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78000"/>
              </p:ext>
            </p:extLst>
          </p:nvPr>
        </p:nvGraphicFramePr>
        <p:xfrm>
          <a:off x="2024064" y="4570989"/>
          <a:ext cx="12874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5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4F1CD3-49FC-4EDF-A18A-925FE23E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4064" y="4570989"/>
                        <a:ext cx="128746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30123"/>
              </p:ext>
            </p:extLst>
          </p:nvPr>
        </p:nvGraphicFramePr>
        <p:xfrm>
          <a:off x="1374776" y="3246221"/>
          <a:ext cx="23495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6" name="Equation" r:id="rId13" imgW="927000" imgH="419040" progId="Equation.DSMT4">
                  <p:embed/>
                </p:oleObj>
              </mc:Choice>
              <mc:Fallback>
                <p:oleObj name="Equation" r:id="rId13" imgW="9270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4776" y="3246221"/>
                        <a:ext cx="234950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57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838778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4. Explain, by means of a labelled sketch, the position of the angle of friction of a body that is pulled over a horizontal plan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5BBD43DB-DD8A-4956-81D6-1B4F249356B7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630017" y="2231437"/>
            <a:ext cx="6056244" cy="37034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5CF0A2-1A67-45A1-B2F3-138963A62453}"/>
              </a:ext>
            </a:extLst>
          </p:cNvPr>
          <p:cNvSpPr txBox="1"/>
          <p:nvPr/>
        </p:nvSpPr>
        <p:spPr>
          <a:xfrm>
            <a:off x="2829450" y="5934326"/>
            <a:ext cx="38713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The angle of friction</a:t>
            </a:r>
            <a:endParaRPr lang="en-ZA" sz="22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EE6536C-C8FA-4C68-9F0D-53FFDEAB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62906"/>
              </p:ext>
            </p:extLst>
          </p:nvPr>
        </p:nvGraphicFramePr>
        <p:xfrm>
          <a:off x="6432551" y="1769740"/>
          <a:ext cx="2895805" cy="46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3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2551" y="1769740"/>
                        <a:ext cx="2895805" cy="467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A01F145-F7EF-4313-840F-82635175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76127"/>
              </p:ext>
            </p:extLst>
          </p:nvPr>
        </p:nvGraphicFramePr>
        <p:xfrm>
          <a:off x="6405685" y="2222475"/>
          <a:ext cx="3414814" cy="38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4" name="Equation" r:id="rId10" imgW="1600200" imgH="177480" progId="Equation.DSMT4">
                  <p:embed/>
                </p:oleObj>
              </mc:Choice>
              <mc:Fallback>
                <p:oleObj name="Equation" r:id="rId10" imgW="16002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EE6536C-C8FA-4C68-9F0D-53FFDEABB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5685" y="2222475"/>
                        <a:ext cx="3414814" cy="38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95E762B-24C1-43F9-B32A-77AF89515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1266"/>
              </p:ext>
            </p:extLst>
          </p:nvPr>
        </p:nvGraphicFramePr>
        <p:xfrm>
          <a:off x="6265950" y="2668227"/>
          <a:ext cx="2652764" cy="50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5" name="Equation" r:id="rId12" imgW="1269720" imgH="241200" progId="Equation.DSMT4">
                  <p:embed/>
                </p:oleObj>
              </mc:Choice>
              <mc:Fallback>
                <p:oleObj name="Equation" r:id="rId12" imgW="126972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A01F145-F7EF-4313-840F-826351756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5950" y="2668227"/>
                        <a:ext cx="2652764" cy="50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92FD23B-F188-434C-BE78-E0FA14A2F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00080"/>
              </p:ext>
            </p:extLst>
          </p:nvPr>
        </p:nvGraphicFramePr>
        <p:xfrm>
          <a:off x="6375400" y="3173705"/>
          <a:ext cx="1555266" cy="41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6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95E762B-24C1-43F9-B32A-77AF89515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5400" y="3173705"/>
                        <a:ext cx="1555266" cy="41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95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51</TotalTime>
  <Words>410</Words>
  <Application>Microsoft Office PowerPoint</Application>
  <PresentationFormat>Widescreen</PresentationFormat>
  <Paragraphs>39</Paragraphs>
  <Slides>22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Arial Narrow</vt:lpstr>
      <vt:lpstr>Calibri</vt:lpstr>
      <vt:lpstr>Presentation2</vt:lpstr>
      <vt:lpstr>Equation</vt:lpstr>
      <vt:lpstr>Engineering Science</vt:lpstr>
      <vt:lpstr>Friction</vt:lpstr>
      <vt:lpstr>Inclined plane - worked example</vt:lpstr>
      <vt:lpstr>3. An object rests on an incline which makes an angle of 20° with the horizontal. The frictional force when the mass is on the point of moving is 15 N and the component of the weight parallel to the plane is 60 N.</vt:lpstr>
      <vt:lpstr>3. (Continued)</vt:lpstr>
      <vt:lpstr>3. (Continued). Calculate the:</vt:lpstr>
      <vt:lpstr>3. (Continued)</vt:lpstr>
      <vt:lpstr>3. (Continued)</vt:lpstr>
      <vt:lpstr>4. Explain, by means of a labelled sketch, the position of the angle of friction of a body that is pulled over a horizontal plane.</vt:lpstr>
      <vt:lpstr>PowerPoint Presentation</vt:lpstr>
      <vt:lpstr>5. A force of 8 N is necessary to bring a block into motion on a horizontal plane, and a force of 7 N is necessary to keep it in motion. The coefficient of static friction is 0,3. </vt:lpstr>
      <vt:lpstr>5. (Continued)</vt:lpstr>
      <vt:lpstr>5. (Continued)</vt:lpstr>
      <vt:lpstr>5. (Continued)</vt:lpstr>
      <vt:lpstr>6. An object with a mass of 80 kg rests on an incline of 1:50. A force of 60 N is required to pull the object up the incline.</vt:lpstr>
      <vt:lpstr>6. (Continued) Calculate:</vt:lpstr>
      <vt:lpstr>6a) (Continued) </vt:lpstr>
      <vt:lpstr>6. (Continued)</vt:lpstr>
      <vt:lpstr>7. A block rests on an incline which makes an angle of 10° with the horizontal. The weight of the block is 50 N and the frictional force is 12 N. Calculate the smallest force necessary to pull the block up the incline.</vt:lpstr>
      <vt:lpstr>7. (Continued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221</cp:revision>
  <dcterms:created xsi:type="dcterms:W3CDTF">2017-08-15T07:49:10Z</dcterms:created>
  <dcterms:modified xsi:type="dcterms:W3CDTF">2019-03-25T06:36:45Z</dcterms:modified>
</cp:coreProperties>
</file>